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5AE5" w:rsidRDefault="00885AE5" w:rsidP="00885AE5">
      <w:r>
        <w:t>15) Find the area of the triangle:</w:t>
      </w:r>
    </w:p>
    <w:p w:rsidR="00885AE5" w:rsidRDefault="00885AE5" w:rsidP="00885AE5">
      <w:pPr>
        <w:pStyle w:val="ListParagrap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879DB9A" wp14:editId="65EA6841">
                <wp:simplePos x="0" y="0"/>
                <wp:positionH relativeFrom="column">
                  <wp:posOffset>594995</wp:posOffset>
                </wp:positionH>
                <wp:positionV relativeFrom="paragraph">
                  <wp:posOffset>120015</wp:posOffset>
                </wp:positionV>
                <wp:extent cx="1190625" cy="1701800"/>
                <wp:effectExtent l="4445" t="20955" r="0" b="1270"/>
                <wp:wrapNone/>
                <wp:docPr id="1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90625" cy="1701800"/>
                          <a:chOff x="2265" y="2210"/>
                          <a:chExt cx="2013" cy="3210"/>
                        </a:xfrm>
                      </wpg:grpSpPr>
                      <wps:wsp>
                        <wps:cNvPr id="2" name="AutoShape 33"/>
                        <wps:cNvSpPr>
                          <a:spLocks noChangeArrowheads="1"/>
                        </wps:cNvSpPr>
                        <wps:spPr bwMode="auto">
                          <a:xfrm>
                            <a:off x="2385" y="2210"/>
                            <a:ext cx="1755" cy="2483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3063"/>
                            <a:ext cx="675" cy="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1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2265" y="2411"/>
                            <a:ext cx="825" cy="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3453" y="4041"/>
                            <a:ext cx="825" cy="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2385" y="4291"/>
                            <a:ext cx="195" cy="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38"/>
                        <wps:cNvCnPr>
                          <a:cxnSpLocks noChangeShapeType="1"/>
                        </wps:cNvCnPr>
                        <wps:spPr bwMode="auto">
                          <a:xfrm>
                            <a:off x="2580" y="4317"/>
                            <a:ext cx="0" cy="3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2778" y="4693"/>
                            <a:ext cx="675" cy="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79DB9A" id="Group 40" o:spid="_x0000_s1026" style="position:absolute;left:0;text-align:left;margin-left:46.85pt;margin-top:9.45pt;width:93.75pt;height:134pt;z-index:251659264" coordorigin="2265,2210" coordsize="2013,3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33" o:spid="_x0000_s1027" type="#_x0000_t6" style="position:absolute;left:2385;top:2210;width:1755;height:24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" o:spid="_x0000_s1028" type="#_x0000_t202" style="position:absolute;left:3165;top:3063;width:675;height: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:rsidR="00885AE5" w:rsidRDefault="00885AE5" w:rsidP="00885AE5">
                        <w:r>
                          <w:t>120</w:t>
                        </w:r>
                      </w:p>
                    </w:txbxContent>
                  </v:textbox>
                </v:shape>
                <v:shape id="Text Box 35" o:spid="_x0000_s1029" type="#_x0000_t202" style="position:absolute;left:2265;top:2411;width:825;height: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<v:textbox>
                    <w:txbxContent>
                      <w:p w:rsidR="00885AE5" w:rsidRDefault="00885AE5" w:rsidP="00885AE5">
                        <w:r>
                          <w:t>30</w:t>
                        </w:r>
                      </w:p>
                    </w:txbxContent>
                  </v:textbox>
                </v:shape>
                <v:shape id="Text Box 36" o:spid="_x0000_s1030" type="#_x0000_t202" style="position:absolute;left:3453;top:4041;width:825;height:6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:rsidR="00885AE5" w:rsidRDefault="00885AE5" w:rsidP="00885AE5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7" o:spid="_x0000_s1031" type="#_x0000_t32" style="position:absolute;left:2385;top:4291;width:195;height: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38" o:spid="_x0000_s1032" type="#_x0000_t32" style="position:absolute;left:2580;top:4317;width:0;height:3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<v:shape id="Text Box 39" o:spid="_x0000_s1033" type="#_x0000_t202" style="position:absolute;left:2778;top:4693;width:675;height:7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885AE5" w:rsidRDefault="00885AE5" w:rsidP="00885AE5"/>
                    </w:txbxContent>
                  </v:textbox>
                </v:shape>
              </v:group>
            </w:pict>
          </mc:Fallback>
        </mc:AlternateContent>
      </w: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  <w:numPr>
          <w:ilvl w:val="0"/>
          <w:numId w:val="1"/>
        </w:numPr>
        <w:ind w:left="360"/>
      </w:pPr>
      <w:r>
        <w:t xml:space="preserve">Can the sides </w:t>
      </w:r>
      <w:r w:rsidRPr="002E6409">
        <w:rPr>
          <w:position w:val="-10"/>
        </w:rPr>
        <w:object w:dxaOrig="1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65pt;height:18.55pt" o:ole="">
            <v:imagedata r:id="rId5" o:title=""/>
          </v:shape>
          <o:OLEObject Type="Embed" ProgID="Equation.DSMT4" ShapeID="_x0000_i1025" DrawAspect="Content" ObjectID="_1573460704" r:id="rId6"/>
        </w:object>
      </w:r>
      <w:r>
        <w:t xml:space="preserve"> make a triangle?</w:t>
      </w: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r>
        <w:t xml:space="preserve">17)  You are trying to make a triangle. The reason is irrelevant. You already have two sticks, one 12 cm and one 7 cm. What is the range of possibilities for the third stick? </w:t>
      </w: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CAE6020" wp14:editId="78AA95A5">
                <wp:simplePos x="0" y="0"/>
                <wp:positionH relativeFrom="column">
                  <wp:posOffset>101600</wp:posOffset>
                </wp:positionH>
                <wp:positionV relativeFrom="paragraph">
                  <wp:posOffset>191770</wp:posOffset>
                </wp:positionV>
                <wp:extent cx="2050415" cy="1616075"/>
                <wp:effectExtent l="0" t="0" r="635" b="0"/>
                <wp:wrapNone/>
                <wp:docPr id="9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0415" cy="1616075"/>
                          <a:chOff x="1255" y="10501"/>
                          <a:chExt cx="3229" cy="2545"/>
                        </a:xfrm>
                      </wpg:grpSpPr>
                      <wpg:grpSp>
                        <wpg:cNvPr id="10" name="Group 54"/>
                        <wpg:cNvGrpSpPr>
                          <a:grpSpLocks/>
                        </wpg:cNvGrpSpPr>
                        <wpg:grpSpPr bwMode="auto">
                          <a:xfrm>
                            <a:off x="1716" y="10501"/>
                            <a:ext cx="2128" cy="2037"/>
                            <a:chOff x="1152" y="10290"/>
                            <a:chExt cx="2128" cy="2037"/>
                          </a:xfrm>
                        </wpg:grpSpPr>
                        <wps:wsp>
                          <wps:cNvPr id="11" name="AutoShape 51"/>
                          <wps:cNvSpPr>
                            <a:spLocks noChangeArrowheads="1"/>
                          </wps:cNvSpPr>
                          <wps:spPr bwMode="auto">
                            <a:xfrm rot="2484483">
                              <a:off x="1152" y="11069"/>
                              <a:ext cx="1518" cy="96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utoShape 52"/>
                          <wps:cNvSpPr>
                            <a:spLocks noChangeArrowheads="1"/>
                          </wps:cNvSpPr>
                          <wps:spPr bwMode="auto">
                            <a:xfrm rot="-915202">
                              <a:off x="1993" y="11154"/>
                              <a:ext cx="779" cy="1173"/>
                            </a:xfrm>
                            <a:prstGeom prst="flowChartExtra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utoShape 53"/>
                          <wps:cNvSpPr>
                            <a:spLocks noChangeArrowheads="1"/>
                          </wps:cNvSpPr>
                          <wps:spPr bwMode="auto">
                            <a:xfrm rot="-25692902">
                              <a:off x="1876" y="10691"/>
                              <a:ext cx="1806" cy="1003"/>
                            </a:xfrm>
                            <a:prstGeom prst="triangle">
                              <a:avLst>
                                <a:gd name="adj" fmla="val 39569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74" y="12040"/>
                            <a:ext cx="618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65</w:t>
                              </w:r>
                              <w:r>
                                <w:rPr>
                                  <w:rFonts w:cstheme="minorHAnsi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27" y="12229"/>
                            <a:ext cx="618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71</w:t>
                              </w:r>
                              <w:r>
                                <w:rPr>
                                  <w:rFonts w:cstheme="minorHAnsi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27" y="11662"/>
                            <a:ext cx="618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39</w:t>
                              </w:r>
                              <w:r>
                                <w:rPr>
                                  <w:rFonts w:cstheme="minorHAnsi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6" y="11520"/>
                            <a:ext cx="618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37</w:t>
                              </w:r>
                              <w:r>
                                <w:rPr>
                                  <w:rFonts w:cstheme="minorHAnsi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808" y="11250"/>
                            <a:ext cx="618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73</w:t>
                              </w:r>
                              <w:r>
                                <w:rPr>
                                  <w:rFonts w:cstheme="minorHAnsi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55" y="11849"/>
                            <a:ext cx="618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56</w:t>
                              </w:r>
                              <w:r>
                                <w:rPr>
                                  <w:rFonts w:cstheme="minorHAnsi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55" y="11401"/>
                            <a:ext cx="461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2598"/>
                            <a:ext cx="461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312" y="12358"/>
                            <a:ext cx="461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23" y="10563"/>
                            <a:ext cx="461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57" y="11011"/>
                            <a:ext cx="461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5AE5" w:rsidRDefault="00885AE5" w:rsidP="00885AE5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AE6020" id="Group 66" o:spid="_x0000_s1034" style="position:absolute;margin-left:8pt;margin-top:15.1pt;width:161.45pt;height:127.25pt;z-index:251660288" coordorigin="1255,10501" coordsize="3229,2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">
                <v:group id="Group 54" o:spid="_x0000_s1035" style="position:absolute;left:1716;top:10501;width:2128;height:2037" coordorigin="1152,10290" coordsize="2128,2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51" o:spid="_x0000_s1036" type="#_x0000_t5" style="position:absolute;left:1152;top:11069;width:1518;height:969;rotation:271371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"/>
                  <v:shapetype id="_x0000_t127" coordsize="21600,21600" o:spt="127" path="m10800,l21600,21600,,21600xe">
                    <v:stroke joinstyle="miter"/>
                    <v:path gradientshapeok="t" o:connecttype="custom" o:connectlocs="10800,0;5400,10800;10800,21600;16200,10800" textboxrect="5400,10800,16200,21600"/>
                  </v:shapetype>
                  <v:shape id="AutoShape 52" o:spid="_x0000_s1037" type="#_x0000_t127" style="position:absolute;left:1993;top:11154;width:779;height:1173;rotation:-99964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"/>
                  <v:shape id="AutoShape 53" o:spid="_x0000_s1038" type="#_x0000_t5" style="position:absolute;left:1876;top:10691;width:1806;height:1003;rotation:-447054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" adj="8547"/>
                </v:group>
                <v:shape id="Text Box 2" o:spid="_x0000_s1039" type="#_x0000_t202" style="position:absolute;left:2274;top:12040;width:618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885AE5" w:rsidRDefault="00885AE5" w:rsidP="00885AE5">
                        <w:r>
                          <w:t>65</w:t>
                        </w:r>
                        <w:r>
                          <w:rPr>
                            <w:rFonts w:cstheme="minorHAnsi"/>
                          </w:rPr>
                          <w:t>°</w:t>
                        </w:r>
                      </w:p>
                    </w:txbxContent>
                  </v:textbox>
                </v:shape>
                <v:shape id="Text Box 2" o:spid="_x0000_s1040" type="#_x0000_t202" style="position:absolute;left:2627;top:12229;width:618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885AE5" w:rsidRDefault="00885AE5" w:rsidP="00885AE5">
                        <w:r>
                          <w:t>71</w:t>
                        </w:r>
                        <w:r>
                          <w:rPr>
                            <w:rFonts w:cstheme="minorHAnsi"/>
                          </w:rPr>
                          <w:t>°</w:t>
                        </w:r>
                      </w:p>
                    </w:txbxContent>
                  </v:textbox>
                </v:shape>
                <v:shape id="Text Box 2" o:spid="_x0000_s1041" type="#_x0000_t202" style="position:absolute;left:2627;top:11662;width:618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885AE5" w:rsidRDefault="00885AE5" w:rsidP="00885AE5">
                        <w:r>
                          <w:t>39</w:t>
                        </w:r>
                        <w:r>
                          <w:rPr>
                            <w:rFonts w:cstheme="minorHAnsi"/>
                          </w:rPr>
                          <w:t>°</w:t>
                        </w:r>
                      </w:p>
                    </w:txbxContent>
                  </v:textbox>
                </v:shape>
                <v:shape id="Text Box 2" o:spid="_x0000_s1042" type="#_x0000_t202" style="position:absolute;left:1686;top:11520;width:618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885AE5" w:rsidRDefault="00885AE5" w:rsidP="00885AE5">
                        <w:r>
                          <w:t>37</w:t>
                        </w:r>
                        <w:r>
                          <w:rPr>
                            <w:rFonts w:cstheme="minorHAnsi"/>
                          </w:rPr>
                          <w:t>°</w:t>
                        </w:r>
                      </w:p>
                    </w:txbxContent>
                  </v:textbox>
                </v:shape>
                <v:shape id="Text Box 2" o:spid="_x0000_s1043" type="#_x0000_t202" style="position:absolute;left:2808;top:11250;width:618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:rsidR="00885AE5" w:rsidRDefault="00885AE5" w:rsidP="00885AE5">
                        <w:r>
                          <w:t>73</w:t>
                        </w:r>
                        <w:r>
                          <w:rPr>
                            <w:rFonts w:cstheme="minorHAnsi"/>
                          </w:rPr>
                          <w:t>°</w:t>
                        </w:r>
                      </w:p>
                    </w:txbxContent>
                  </v:textbox>
                </v:shape>
                <v:shape id="Text Box 2" o:spid="_x0000_s1044" type="#_x0000_t202" style="position:absolute;left:3155;top:11849;width:618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885AE5" w:rsidRDefault="00885AE5" w:rsidP="00885AE5">
                        <w:r>
                          <w:t>56</w:t>
                        </w:r>
                        <w:r>
                          <w:rPr>
                            <w:rFonts w:cstheme="minorHAnsi"/>
                          </w:rPr>
                          <w:t>°</w:t>
                        </w:r>
                      </w:p>
                    </w:txbxContent>
                  </v:textbox>
                </v:shape>
                <v:shape id="Text Box 2" o:spid="_x0000_s1045" type="#_x0000_t202" style="position:absolute;left:1255;top:11401;width:461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:rsidR="00885AE5" w:rsidRDefault="00885AE5" w:rsidP="00885AE5">
                        <w:r>
                          <w:t>A</w:t>
                        </w:r>
                      </w:p>
                    </w:txbxContent>
                  </v:textbox>
                </v:shape>
                <v:shape id="Text Box 2" o:spid="_x0000_s1046" type="#_x0000_t202" style="position:absolute;left:2489;top:12598;width:461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<v:textbox>
                    <w:txbxContent>
                      <w:p w:rsidR="00885AE5" w:rsidRDefault="00885AE5" w:rsidP="00885AE5">
                        <w:r>
                          <w:t>B</w:t>
                        </w:r>
                      </w:p>
                    </w:txbxContent>
                  </v:textbox>
                </v:shape>
                <v:shape id="Text Box 2" o:spid="_x0000_s1047" type="#_x0000_t202" style="position:absolute;left:3312;top:12358;width:461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<v:textbox>
                    <w:txbxContent>
                      <w:p w:rsidR="00885AE5" w:rsidRDefault="00885AE5" w:rsidP="00885AE5">
                        <w:r>
                          <w:t>C</w:t>
                        </w:r>
                      </w:p>
                    </w:txbxContent>
                  </v:textbox>
                </v:shape>
                <v:shape id="Text Box 2" o:spid="_x0000_s1048" type="#_x0000_t202" style="position:absolute;left:4023;top:10563;width:461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<v:textbox>
                    <w:txbxContent>
                      <w:p w:rsidR="00885AE5" w:rsidRDefault="00885AE5" w:rsidP="00885AE5">
                        <w:r>
                          <w:t>D</w:t>
                        </w:r>
                      </w:p>
                    </w:txbxContent>
                  </v:textbox>
                </v:shape>
                <v:shape id="Text Box 2" o:spid="_x0000_s1049" type="#_x0000_t202" style="position:absolute;left:2557;top:11011;width:461;height: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<v:textbox>
                    <w:txbxContent>
                      <w:p w:rsidR="00885AE5" w:rsidRDefault="00885AE5" w:rsidP="00885AE5"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18) Find the shortest side:</w:t>
      </w: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r>
        <w:lastRenderedPageBreak/>
        <w:t xml:space="preserve">19) Tyrone has an equilateral triangle garden. He wants to fill his garden with dirt. It </w:t>
      </w:r>
      <w:r>
        <w:t>costs $4.97 per square foot. The</w:t>
      </w:r>
      <w:r>
        <w:t xml:space="preserve"> height is 9 feet. How much will it cost to cover the whole garden? </w:t>
      </w:r>
    </w:p>
    <w:p w:rsidR="00885AE5" w:rsidRDefault="00885AE5" w:rsidP="00885AE5"/>
    <w:p w:rsidR="00885AE5" w:rsidRDefault="00885AE5" w:rsidP="00885AE5"/>
    <w:p w:rsidR="00885AE5" w:rsidRDefault="00885AE5" w:rsidP="00885AE5"/>
    <w:p w:rsidR="00885AE5" w:rsidRDefault="00885AE5" w:rsidP="00885AE5"/>
    <w:p w:rsidR="00885AE5" w:rsidRDefault="00885AE5" w:rsidP="00885AE5">
      <w:r>
        <w:t>20) Simplify the following radical:</w:t>
      </w:r>
    </w:p>
    <w:p w:rsidR="00885AE5" w:rsidRDefault="00885AE5" w:rsidP="00885AE5">
      <w:pPr>
        <w:pStyle w:val="ListParagraph"/>
      </w:pPr>
      <w:r>
        <w:t xml:space="preserve">                      </w:t>
      </w:r>
      <w:r w:rsidRPr="009143D6">
        <w:rPr>
          <w:position w:val="-28"/>
        </w:rPr>
        <w:object w:dxaOrig="620" w:dyaOrig="720">
          <v:shape id="_x0000_i1026" type="#_x0000_t75" style="width:30.8pt;height:36.25pt" o:ole="">
            <v:imagedata r:id="rId7" o:title=""/>
          </v:shape>
          <o:OLEObject Type="Embed" ProgID="Equation.DSMT4" ShapeID="_x0000_i1026" DrawAspect="Content" ObjectID="_1573460705" r:id="rId8"/>
        </w:object>
      </w:r>
      <w:r>
        <w:t xml:space="preserve"> </w:t>
      </w: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r>
        <w:t>21) John is patriotic so he is putting up an American flag on his house. The flag pole is at a 30</w:t>
      </w:r>
      <w:r w:rsidRPr="00A02FED">
        <w:rPr>
          <w:rFonts w:cstheme="minorHAnsi"/>
        </w:rPr>
        <w:t>°</w:t>
      </w:r>
      <w:r>
        <w:t xml:space="preserve"> angle with the house. How long is the flag pole if the distance between the top of the pole and the house is 20 in? </w:t>
      </w: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885AE5" w:rsidRDefault="00885AE5" w:rsidP="00885AE5">
      <w:pPr>
        <w:pStyle w:val="ListParagraph"/>
      </w:pPr>
    </w:p>
    <w:p w:rsidR="000962E5" w:rsidRDefault="000962E5"/>
    <w:p w:rsidR="00885AE5" w:rsidRDefault="00885AE5">
      <w:bookmarkStart w:id="0" w:name="_GoBack"/>
      <w:bookmarkEnd w:id="0"/>
    </w:p>
    <w:sectPr w:rsidR="00885A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D6E2F00"/>
    <w:multiLevelType w:val="hybridMultilevel"/>
    <w:tmpl w:val="9732FDE6"/>
    <w:lvl w:ilvl="0" w:tplc="04090011">
      <w:start w:val="1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6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5AE5"/>
    <w:rsid w:val="000962E5"/>
    <w:rsid w:val="006048FF"/>
    <w:rsid w:val="00885AE5"/>
    <w:rsid w:val="00A274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CA6DAC"/>
  <w15:chartTrackingRefBased/>
  <w15:docId w15:val="{C6EAF9A9-610D-40D2-8B0A-95D2F1A7C5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85AE5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5A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4</Words>
  <Characters>71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CKWORTH, KELLI</dc:creator>
  <cp:keywords/>
  <dc:description/>
  <cp:lastModifiedBy>DUCKWORTH, KELLI</cp:lastModifiedBy>
  <cp:revision>1</cp:revision>
  <dcterms:created xsi:type="dcterms:W3CDTF">2017-11-29T17:38:00Z</dcterms:created>
  <dcterms:modified xsi:type="dcterms:W3CDTF">2017-11-29T17:39:00Z</dcterms:modified>
</cp:coreProperties>
</file>